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2"/>
  </p:notesMasterIdLst>
  <p:sldIdLst>
    <p:sldId id="261" r:id="rId4"/>
    <p:sldId id="275" r:id="rId5"/>
    <p:sldId id="273" r:id="rId6"/>
    <p:sldId id="271" r:id="rId7"/>
    <p:sldId id="274" r:id="rId8"/>
    <p:sldId id="272" r:id="rId9"/>
    <p:sldId id="269" r:id="rId10"/>
    <p:sldId id="270" r:id="rId11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58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6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tags" Target="../tags/tag11.xml"/><Relationship Id="rId7" Type="http://schemas.openxmlformats.org/officeDocument/2006/relationships/tags" Target="../tags/tag10.xml"/><Relationship Id="rId6" Type="http://schemas.openxmlformats.org/officeDocument/2006/relationships/image" Target="../media/image2.png"/><Relationship Id="rId5" Type="http://schemas.openxmlformats.org/officeDocument/2006/relationships/tags" Target="../tags/tag9.xml"/><Relationship Id="rId4" Type="http://schemas.openxmlformats.org/officeDocument/2006/relationships/image" Target="../media/image1.jpeg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image" Target="../media/image4.png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image" Target="../media/image5.png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.emf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image" Target="../media/image8.png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image" Target="../media/image7.emf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30.xml"/><Relationship Id="rId1" Type="http://schemas.openxmlformats.org/officeDocument/2006/relationships/tags" Target="../tags/tag2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3" Type="http://schemas.openxmlformats.org/officeDocument/2006/relationships/tags" Target="../tags/tag33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46.xml"/><Relationship Id="rId23" Type="http://schemas.openxmlformats.org/officeDocument/2006/relationships/tags" Target="../tags/tag45.xml"/><Relationship Id="rId22" Type="http://schemas.openxmlformats.org/officeDocument/2006/relationships/tags" Target="../tags/tag44.xml"/><Relationship Id="rId21" Type="http://schemas.openxmlformats.org/officeDocument/2006/relationships/tags" Target="../tags/tag43.xml"/><Relationship Id="rId20" Type="http://schemas.openxmlformats.org/officeDocument/2006/relationships/tags" Target="../tags/tag42.xml"/><Relationship Id="rId2" Type="http://schemas.openxmlformats.org/officeDocument/2006/relationships/tags" Target="../tags/tag32.xml"/><Relationship Id="rId19" Type="http://schemas.openxmlformats.org/officeDocument/2006/relationships/tags" Target="../tags/tag41.xml"/><Relationship Id="rId18" Type="http://schemas.openxmlformats.org/officeDocument/2006/relationships/tags" Target="../tags/tag40.xml"/><Relationship Id="rId17" Type="http://schemas.openxmlformats.org/officeDocument/2006/relationships/image" Target="../media/image11.emf"/><Relationship Id="rId16" Type="http://schemas.openxmlformats.org/officeDocument/2006/relationships/oleObject" Target="../embeddings/oleObject5.bin"/><Relationship Id="rId15" Type="http://schemas.openxmlformats.org/officeDocument/2006/relationships/tags" Target="../tags/tag39.xml"/><Relationship Id="rId14" Type="http://schemas.openxmlformats.org/officeDocument/2006/relationships/image" Target="../media/image6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image" Target="../media/image10.emf"/><Relationship Id="rId1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image" Target="../media/image13.png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image" Target="../media/image12.png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15.png"/><Relationship Id="rId10" Type="http://schemas.openxmlformats.org/officeDocument/2006/relationships/image" Target="../media/image14.png"/><Relationship Id="rId1" Type="http://schemas.openxmlformats.org/officeDocument/2006/relationships/tags" Target="../tags/tag4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12.png"/><Relationship Id="rId2" Type="http://schemas.openxmlformats.org/officeDocument/2006/relationships/tags" Target="../tags/tag55.xml"/><Relationship Id="rId1" Type="http://schemas.openxmlformats.org/officeDocument/2006/relationships/tags" Target="../tags/tag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ntroduction: AIM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Machine Learning Potential Model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0" y="615950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rXiv:2202.02541 [cs.LG]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https://doi.org/10.48550/arXiv.2202.02541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Excited State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76250" y="5205095"/>
            <a:ext cx="5732780" cy="951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lecule absorbs photon(s) to be excited, and is described by excited states.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2" name="图片 1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5" y="1224280"/>
            <a:ext cx="6390532" cy="3600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3" name="直接箭头连接符 12"/>
          <p:cNvCxnSpPr>
            <a:stCxn id="102" idx="3"/>
            <a:endCxn id="17" idx="1"/>
          </p:cNvCxnSpPr>
          <p:nvPr/>
        </p:nvCxnSpPr>
        <p:spPr>
          <a:xfrm flipV="1">
            <a:off x="6476365" y="2423160"/>
            <a:ext cx="2409190" cy="60134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885555" y="1553845"/>
            <a:ext cx="2880000" cy="1738383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8763635" y="3333115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pectrum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885555" y="3876040"/>
            <a:ext cx="2880000" cy="1154588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8675370" y="5030470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Bio probes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1" name="直接箭头连接符 20"/>
          <p:cNvCxnSpPr>
            <a:stCxn id="102" idx="3"/>
            <a:endCxn id="19" idx="1"/>
          </p:cNvCxnSpPr>
          <p:nvPr/>
        </p:nvCxnSpPr>
        <p:spPr>
          <a:xfrm>
            <a:off x="6476365" y="3024505"/>
            <a:ext cx="2409190" cy="14287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209030" y="668655"/>
            <a:ext cx="3017520" cy="902970"/>
          </a:xfrm>
          <a:prstGeom prst="rect">
            <a:avLst/>
          </a:prstGeom>
        </p:spPr>
      </p:pic>
      <p:cxnSp>
        <p:nvCxnSpPr>
          <p:cNvPr id="23" name="直接箭头连接符 22"/>
          <p:cNvCxnSpPr>
            <a:endCxn id="22" idx="2"/>
          </p:cNvCxnSpPr>
          <p:nvPr>
            <p:custDataLst>
              <p:tags r:id="rId13"/>
            </p:custDataLst>
          </p:nvPr>
        </p:nvCxnSpPr>
        <p:spPr>
          <a:xfrm flipV="1">
            <a:off x="6476365" y="1571625"/>
            <a:ext cx="1241425" cy="145288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9226550" y="876300"/>
            <a:ext cx="2583815" cy="4876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Photochemistry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Machine Learning Potential Model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0" y="615950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rXiv:2202.02541 [cs.LG]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https://doi.org/10.48550/arXiv.2202.02541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172460" y="4487545"/>
            <a:ext cx="8028305" cy="16719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re’re various machine learning potential(MLP) models,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st of them do achieve chemical accuracy(below 1kcal/mol MAE &amp; RMSE) for 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ground states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What about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 excited states?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5" name="图片 24" descr="torchmdnet_phbdiepoch18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0045" y="647065"/>
            <a:ext cx="9307195" cy="387794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6"/>
            </p:custDataLst>
          </p:nvPr>
        </p:nvSpPr>
        <p:spPr>
          <a:xfrm>
            <a:off x="157480" y="1179195"/>
            <a:ext cx="2902585" cy="24244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Figure 1. TorchmdNet model results for energy and forces of PhBDI</a:t>
            </a:r>
            <a:r>
              <a:rPr lang="en-US" sz="2000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, ground states. Trained on 1000 frames with 200 validation frames. Tested on 400 frames.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>
            <p:custDataLst>
              <p:tags r:id="rId7"/>
            </p:custDataLst>
          </p:nvPr>
        </p:nvSpPr>
        <p:spPr>
          <a:xfrm>
            <a:off x="595630" y="4945380"/>
            <a:ext cx="1844040" cy="1214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400" b="1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58775" y="3735070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1094740" imgH="576580" progId="ChemDraw.Document.6.0">
                  <p:embed/>
                </p:oleObj>
              </mc:Choice>
              <mc:Fallback>
                <p:oleObj name="" r:id="rId9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775" y="3735070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2159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onfiguration Interaction Singles (CIS)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64515" y="1382395"/>
            <a:ext cx="6109335" cy="332105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6673850" y="619125"/>
            <a:ext cx="5511800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401955" y="4990465"/>
            <a:ext cx="6271895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nfiguration Interaction Singles(CIS)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excited 1 electron each time from ground states to get single-excited configuration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57440" y="1714500"/>
            <a:ext cx="3787140" cy="11169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073265" y="3455670"/>
            <a:ext cx="4712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Ground State: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Hartree-Fock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6922770" y="4392930"/>
            <a:ext cx="4968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xcited States:         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IS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 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9777730" y="3949700"/>
            <a:ext cx="10160" cy="4318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>
            <p:custDataLst>
              <p:tags r:id="rId10"/>
            </p:custDataLst>
          </p:nvPr>
        </p:nvCxnSpPr>
        <p:spPr>
          <a:xfrm flipH="1">
            <a:off x="11066780" y="3961130"/>
            <a:ext cx="10160" cy="431800"/>
          </a:xfrm>
          <a:prstGeom prst="straightConnector1">
            <a:avLst/>
          </a:prstGeom>
          <a:ln w="38100">
            <a:solidFill>
              <a:srgbClr val="B27FD9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ample molecule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81990" y="937895"/>
          <a:ext cx="143653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727710" imgH="908685" progId="ChemDraw.Document.6.0">
                  <p:embed/>
                </p:oleObj>
              </mc:Choice>
              <mc:Fallback>
                <p:oleObj name="" r:id="rId4" imgW="727710" imgH="908685" progId="ChemDraw.Document.6.0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" y="937895"/>
                        <a:ext cx="1436538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483235" y="2858770"/>
            <a:ext cx="1834515" cy="11823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Bodipy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1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771775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160645" y="1004570"/>
          <a:ext cx="2744470" cy="17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298575" imgH="826770" progId="ChemDraw.Document.6.0">
                  <p:embed/>
                </p:oleObj>
              </mc:Choice>
              <mc:Fallback>
                <p:oleObj name="" r:id="rId9" imgW="1298575" imgH="826770" progId="ChemDraw.Document.6.0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0645" y="1004570"/>
                        <a:ext cx="2744470" cy="175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561594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Rhodamin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48585" y="1302385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1094740" imgH="576580" progId="ChemDraw.Document.6.0">
                  <p:embed/>
                </p:oleObj>
              </mc:Choice>
              <mc:Fallback>
                <p:oleObj name="" r:id="rId13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585" y="1302385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162925" y="1102360"/>
          <a:ext cx="3434080" cy="175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502410" imgH="768985" progId="ChemDraw.Document.6.0">
                  <p:embed/>
                </p:oleObj>
              </mc:Choice>
              <mc:Fallback>
                <p:oleObj name="" r:id="rId16" imgW="1502410" imgH="768985" progId="ChemDraw.Document.6.0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62925" y="1102360"/>
                        <a:ext cx="3434080" cy="175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8"/>
            </p:custDataLst>
          </p:nvPr>
        </p:nvSpPr>
        <p:spPr>
          <a:xfrm>
            <a:off x="896239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quarain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84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9"/>
            </p:custDataLst>
          </p:nvPr>
        </p:nvSpPr>
        <p:spPr>
          <a:xfrm>
            <a:off x="610235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AIMD ~10000 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8" name="直接箭头连接符 27"/>
          <p:cNvCxnSpPr>
            <a:stCxn id="27" idx="3"/>
          </p:cNvCxnSpPr>
          <p:nvPr/>
        </p:nvCxnSpPr>
        <p:spPr>
          <a:xfrm flipV="1">
            <a:off x="1887220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20"/>
            </p:custDataLst>
          </p:nvPr>
        </p:nvSpPr>
        <p:spPr>
          <a:xfrm>
            <a:off x="3164840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ampl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~300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1"/>
            </p:custDataLst>
          </p:nvPr>
        </p:nvSpPr>
        <p:spPr>
          <a:xfrm>
            <a:off x="5830570" y="4947920"/>
            <a:ext cx="1945640" cy="10210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alculation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1" name="直接箭头连接符 30"/>
          <p:cNvCxnSpPr/>
          <p:nvPr>
            <p:custDataLst>
              <p:tags r:id="rId22"/>
            </p:custDataLst>
          </p:nvPr>
        </p:nvCxnSpPr>
        <p:spPr>
          <a:xfrm flipV="1">
            <a:off x="4489450" y="5453380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23"/>
            </p:custDataLst>
          </p:nvPr>
        </p:nvCxnSpPr>
        <p:spPr>
          <a:xfrm flipV="1">
            <a:off x="7892415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24"/>
            </p:custDataLst>
          </p:nvPr>
        </p:nvSpPr>
        <p:spPr>
          <a:xfrm>
            <a:off x="9335135" y="5151120"/>
            <a:ext cx="1945640" cy="6153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rain/Tes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" y="619125"/>
            <a:ext cx="6120000" cy="255005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415290" y="5708650"/>
            <a:ext cx="10419715" cy="8147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250/500/1000/2000 frames with 50/100/200/400 validation frames, and tested on same 400 frames in total. MAE=0.11/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  <a:t>0.06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/0.02/0.04, RMSE=0.12/0.09/0.04/0.05 kcal/mol for energy and  MAE=0.22/0.28/0.09/0.12, RMSE=0.72/0.55/0.36/0.81 kcal/mol·Å for force. 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16" descr="energy_force_hexbi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5520" y="3119755"/>
            <a:ext cx="6120000" cy="2549537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>
          <a:xfrm>
            <a:off x="8401685" y="5436870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20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2568575" y="2962275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25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 descr="tensornet_phbdi_tddft_50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65520" y="619125"/>
            <a:ext cx="6120000" cy="2550000"/>
          </a:xfrm>
          <a:prstGeom prst="rect">
            <a:avLst/>
          </a:prstGeom>
        </p:spPr>
      </p:pic>
      <p:pic>
        <p:nvPicPr>
          <p:cNvPr id="3" name="图片 2" descr="energy_force_hexbin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050" y="3076575"/>
            <a:ext cx="6120000" cy="2550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1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35" y="1205865"/>
            <a:ext cx="10972800" cy="4572000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-377190" y="570865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500 frames with 100 validation frames, and tested on 400 frames in total.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commondata" val="eyJoZGlkIjoiMzcyODMxYTE0ZTc0ZGU3Y2QwODc3MzYzN2Q1YmNiM2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2</Words>
  <Application>WPS 演示</Application>
  <PresentationFormat>宽屏</PresentationFormat>
  <Paragraphs>13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46060</cp:lastModifiedBy>
  <cp:revision>13</cp:revision>
  <dcterms:created xsi:type="dcterms:W3CDTF">2023-08-09T12:44:00Z</dcterms:created>
  <dcterms:modified xsi:type="dcterms:W3CDTF">2025-09-29T16:3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120</vt:lpwstr>
  </property>
</Properties>
</file>